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0"/>
  </p:notesMasterIdLst>
  <p:sldIdLst>
    <p:sldId id="257" r:id="rId2"/>
    <p:sldId id="259" r:id="rId3"/>
    <p:sldId id="384" r:id="rId4"/>
    <p:sldId id="306" r:id="rId5"/>
    <p:sldId id="258" r:id="rId6"/>
    <p:sldId id="270" r:id="rId7"/>
    <p:sldId id="275" r:id="rId8"/>
    <p:sldId id="387" r:id="rId9"/>
    <p:sldId id="388" r:id="rId10"/>
    <p:sldId id="389" r:id="rId11"/>
    <p:sldId id="391" r:id="rId12"/>
    <p:sldId id="392" r:id="rId13"/>
    <p:sldId id="396" r:id="rId14"/>
    <p:sldId id="398" r:id="rId15"/>
    <p:sldId id="399" r:id="rId16"/>
    <p:sldId id="313" r:id="rId17"/>
    <p:sldId id="400" r:id="rId18"/>
    <p:sldId id="401" r:id="rId19"/>
    <p:sldId id="404" r:id="rId20"/>
    <p:sldId id="405" r:id="rId21"/>
    <p:sldId id="406" r:id="rId22"/>
    <p:sldId id="407" r:id="rId23"/>
    <p:sldId id="408" r:id="rId24"/>
    <p:sldId id="409" r:id="rId25"/>
    <p:sldId id="422" r:id="rId26"/>
    <p:sldId id="410" r:id="rId27"/>
    <p:sldId id="411" r:id="rId28"/>
    <p:sldId id="412" r:id="rId29"/>
    <p:sldId id="413" r:id="rId30"/>
    <p:sldId id="415" r:id="rId31"/>
    <p:sldId id="416" r:id="rId32"/>
    <p:sldId id="417" r:id="rId33"/>
    <p:sldId id="418" r:id="rId34"/>
    <p:sldId id="419" r:id="rId35"/>
    <p:sldId id="420" r:id="rId36"/>
    <p:sldId id="421" r:id="rId37"/>
    <p:sldId id="265" r:id="rId38"/>
    <p:sldId id="326" r:id="rId39"/>
  </p:sldIdLst>
  <p:sldSz cx="18288000" cy="10287000"/>
  <p:notesSz cx="6858000" cy="9144000"/>
  <p:embeddedFontLst>
    <p:embeddedFont>
      <p:font typeface="Cambria Math" panose="02040503050406030204" pitchFamily="18" charset="0"/>
      <p:regular r:id="rId4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50" autoAdjust="0"/>
    <p:restoredTop sz="94622" autoAdjust="0"/>
  </p:normalViewPr>
  <p:slideViewPr>
    <p:cSldViewPr>
      <p:cViewPr varScale="1">
        <p:scale>
          <a:sx n="49" d="100"/>
          <a:sy n="49" d="100"/>
        </p:scale>
        <p:origin x="778" y="4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font" Target="fonts/font1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5/2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sv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27.png"/><Relationship Id="rId7" Type="http://schemas.openxmlformats.org/officeDocument/2006/relationships/image" Target="../media/image39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emf"/><Relationship Id="rId11" Type="http://schemas.openxmlformats.org/officeDocument/2006/relationships/image" Target="../media/image25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28.png"/><Relationship Id="rId9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5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4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27.png"/><Relationship Id="rId7" Type="http://schemas.openxmlformats.org/officeDocument/2006/relationships/image" Target="../media/image49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4.png"/><Relationship Id="rId10" Type="http://schemas.openxmlformats.org/officeDocument/2006/relationships/image" Target="../media/image460.png"/><Relationship Id="rId4" Type="http://schemas.openxmlformats.org/officeDocument/2006/relationships/image" Target="../media/image28.png"/><Relationship Id="rId9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5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8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svg"/><Relationship Id="rId3" Type="http://schemas.openxmlformats.org/officeDocument/2006/relationships/image" Target="../media/image1.png"/><Relationship Id="rId7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sv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59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6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27.png"/><Relationship Id="rId7" Type="http://schemas.openxmlformats.org/officeDocument/2006/relationships/image" Target="../media/image64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28.png"/><Relationship Id="rId9" Type="http://schemas.openxmlformats.org/officeDocument/2006/relationships/image" Target="../media/image6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27.png"/><Relationship Id="rId7" Type="http://schemas.openxmlformats.org/officeDocument/2006/relationships/image" Target="../media/image2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10" Type="http://schemas.openxmlformats.org/officeDocument/2006/relationships/image" Target="../media/image68.png"/><Relationship Id="rId4" Type="http://schemas.openxmlformats.org/officeDocument/2006/relationships/image" Target="../media/image28.png"/><Relationship Id="rId9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7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73.png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svg"/><Relationship Id="rId3" Type="http://schemas.openxmlformats.org/officeDocument/2006/relationships/image" Target="../media/image1.png"/><Relationship Id="rId7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sv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7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0.png"/><Relationship Id="rId5" Type="http://schemas.openxmlformats.org/officeDocument/2006/relationships/image" Target="../media/image700.png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2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wmf"/><Relationship Id="rId11" Type="http://schemas.openxmlformats.org/officeDocument/2006/relationships/image" Target="../media/image81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8.png"/><Relationship Id="rId9" Type="http://schemas.openxmlformats.org/officeDocument/2006/relationships/image" Target="../media/image8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82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4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png"/><Relationship Id="rId9" Type="http://schemas.openxmlformats.org/officeDocument/2006/relationships/image" Target="../media/image8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emf"/><Relationship Id="rId4" Type="http://schemas.openxmlformats.org/officeDocument/2006/relationships/image" Target="../media/image2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8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7.png"/><Relationship Id="rId7" Type="http://schemas.openxmlformats.org/officeDocument/2006/relationships/image" Target="../media/image86.w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9.wmf"/><Relationship Id="rId5" Type="http://schemas.openxmlformats.org/officeDocument/2006/relationships/image" Target="../media/image87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8.png"/><Relationship Id="rId9" Type="http://schemas.openxmlformats.org/officeDocument/2006/relationships/image" Target="../media/image8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sv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png"/><Relationship Id="rId5" Type="http://schemas.openxmlformats.org/officeDocument/2006/relationships/image" Target="../media/image91.png"/><Relationship Id="rId4" Type="http://schemas.openxmlformats.org/officeDocument/2006/relationships/image" Target="../media/image9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svg"/><Relationship Id="rId3" Type="http://schemas.openxmlformats.org/officeDocument/2006/relationships/image" Target="../media/image1.png"/><Relationship Id="rId7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sv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png"/><Relationship Id="rId7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sv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21.png"/><Relationship Id="rId7" Type="http://schemas.openxmlformats.org/officeDocument/2006/relationships/image" Target="../media/image3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0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3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366339" y="710554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TÌNH HUỐNG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188880" y="2437162"/>
            <a:ext cx="11811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ế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logo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1,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qua 3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ác</a:t>
            </a:r>
            <a:endParaRPr lang="en-US" sz="4000" b="1" u="sng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586540" y="2746184"/>
            <a:ext cx="3124200" cy="404031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29000" y="4326890"/>
            <a:ext cx="9144000" cy="2993011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9868" y="959253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2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24395" y="1104900"/>
            <a:ext cx="126111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8" y="22479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1042" y="2417791"/>
            <a:ext cx="9733612" cy="30377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79685" y="1588608"/>
            <a:ext cx="4699590" cy="197026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897874" y="1927480"/>
            <a:ext cx="4022989" cy="242802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829162" y="1774070"/>
            <a:ext cx="4186907" cy="417897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6800" y="4925946"/>
            <a:ext cx="1502230" cy="7620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951639" y="5641472"/>
            <a:ext cx="1206301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; O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9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8" y="7580464"/>
            <a:ext cx="2351174" cy="1289304"/>
            <a:chOff x="7837953" y="804641"/>
            <a:chExt cx="2022200" cy="1289304"/>
          </a:xfrm>
        </p:grpSpPr>
        <p:pic>
          <p:nvPicPr>
            <p:cNvPr id="20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1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2" name="Rectangle 21"/>
          <p:cNvSpPr/>
          <p:nvPr/>
        </p:nvSpPr>
        <p:spPr>
          <a:xfrm>
            <a:off x="929868" y="7797679"/>
            <a:ext cx="12040481" cy="2144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; O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OA = OB = OC (= BC:2)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024218" y="6021715"/>
            <a:ext cx="3206382" cy="331116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95944" y="5242323"/>
            <a:ext cx="985324" cy="100722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995944" y="5654753"/>
            <a:ext cx="13260414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ử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81791519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18" grpId="1"/>
      <p:bldP spid="22" grpId="0"/>
      <p:bldP spid="22" grpId="1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43799" y="949034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3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29000" y="777506"/>
            <a:ext cx="13487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= 3a, AC =4a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47798" y="2286921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3342635" y="2286921"/>
                <a:ext cx="12829572" cy="3657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B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A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(3a)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(4a)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25a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  <m:sSup>
                          <m:sSupPr>
                            <m:ctrlP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5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o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B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ằ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ử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uyề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R = 2,5a</a:t>
                </a:r>
                <a:endParaRPr lang="en-US" sz="4000" kern="100" baseline="300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635" y="2286921"/>
                <a:ext cx="12829572" cy="3657220"/>
              </a:xfrm>
              <a:prstGeom prst="rect">
                <a:avLst/>
              </a:prstGeom>
              <a:blipFill rotWithShape="0">
                <a:blip r:embed="rId5"/>
                <a:stretch>
                  <a:fillRect l="-1663" t="-3000" r="-333" b="-3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297027" y="5761197"/>
            <a:ext cx="15675290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u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ử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Ê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e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ác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ất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</a:t>
            </a:r>
            <a:endParaRPr lang="en-US" sz="3800" i="1" kern="1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ưa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ó</a:t>
            </a:r>
            <a:r>
              <a:rPr lang="en-US" sz="3800" i="1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3800" i="1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 flipH="1">
            <a:off x="977112" y="7304278"/>
            <a:ext cx="1699513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1009072" y="7195180"/>
            <a:ext cx="16390840" cy="2636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</a:t>
            </a:r>
            <a:r>
              <a:rPr lang="vi-VN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 đỉnh vuông của </a:t>
            </a:r>
            <a:r>
              <a:rPr lang="en-US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ê </a:t>
            </a:r>
            <a:r>
              <a:rPr lang="vi-VN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e trùng với một điểm N bất kỳ trên đường</a:t>
            </a:r>
            <a:endParaRPr lang="en-US" sz="38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en-US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</a:t>
            </a:r>
            <a:r>
              <a:rPr lang="vi-VN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ròn, kẻ đường thẳng đi qua cạnh huyền của êke cắt đường tròn tại A và B ta được đường kính AB.</a:t>
            </a:r>
            <a:endParaRPr lang="en-US" sz="38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vi-VN" sz="38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 điểm của AB là tâm của đường tròn đó.</a:t>
            </a:r>
            <a:r>
              <a:rPr lang="en-US" sz="3800" kern="100" dirty="0">
                <a:solidFill>
                  <a:srgbClr val="00B0F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9072" y="5795185"/>
            <a:ext cx="1231521" cy="1092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36011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6298" y="845176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).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685800" y="6578776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827333" y="6481457"/>
            <a:ext cx="16689702" cy="1426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a)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kern="100" baseline="300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8615" y="789033"/>
            <a:ext cx="1366257" cy="717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39467" y="1261977"/>
            <a:ext cx="3086533" cy="3475046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827333" y="2257376"/>
            <a:ext cx="13545459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AM, BN, CP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0"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0"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lvl="0"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A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27333" y="7897215"/>
            <a:ext cx="1661395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6725168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3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6298" y="789033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).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36298" y="3550228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8615" y="789033"/>
            <a:ext cx="1366257" cy="717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39467" y="1261977"/>
            <a:ext cx="3086533" cy="347504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952081" y="2103896"/>
            <a:ext cx="436779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992825" y="3557654"/>
                <a:ext cx="11388932" cy="2404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T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 (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 M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AM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825" y="3557654"/>
                <a:ext cx="11388932" cy="2404569"/>
              </a:xfrm>
              <a:prstGeom prst="rect">
                <a:avLst/>
              </a:prstGeom>
              <a:blipFill rotWithShape="0">
                <a:blip r:embed="rId7"/>
                <a:stretch>
                  <a:fillRect l="-1927" t="-4569" b="-4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952081" y="2799733"/>
            <a:ext cx="436779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A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750003" y="5962223"/>
                <a:ext cx="13142083" cy="1073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T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O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sz="400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AM</m:t>
                    </m:r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003" y="5962223"/>
                <a:ext cx="13142083" cy="1073948"/>
              </a:xfrm>
              <a:prstGeom prst="rect">
                <a:avLst/>
              </a:prstGeom>
              <a:blipFill rotWithShape="0">
                <a:blip r:embed="rId8"/>
                <a:stretch>
                  <a:fillRect l="-1623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6298" y="6923999"/>
            <a:ext cx="985324" cy="1007221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875998" y="6966610"/>
            <a:ext cx="16090185" cy="14003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ọ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ời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924785" y="8366792"/>
                <a:ext cx="15937580" cy="1766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- Tam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ều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oại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:r>
                  <a:rPr lang="en-US" sz="4000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 =</a:t>
                </a:r>
                <a:r>
                  <a:rPr lang="en-US" sz="4000" b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000" b="1" dirty="0">
                  <a:solidFill>
                    <a:srgbClr val="0070C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785" y="8366792"/>
                <a:ext cx="15937580" cy="1766446"/>
              </a:xfrm>
              <a:prstGeom prst="rect">
                <a:avLst/>
              </a:prstGeom>
              <a:blipFill>
                <a:blip r:embed="rId10"/>
                <a:stretch>
                  <a:fillRect l="-1377" t="-6228" b="-6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763663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6" grpId="0"/>
      <p:bldP spid="14" grpId="0"/>
      <p:bldP spid="17" grpId="0"/>
      <p:bldP spid="19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9868" y="959253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4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43315" y="856524"/>
            <a:ext cx="16367532" cy="2041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B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</a:t>
            </a: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m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9" y="3035316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848604" y="3238500"/>
                <a:ext cx="16519932" cy="31257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, B, 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.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, B, 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</a:t>
                </a:r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</a:t>
                </a:r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5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kern="100" baseline="300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604" y="3238500"/>
                <a:ext cx="16519932" cy="3125792"/>
              </a:xfrm>
              <a:prstGeom prst="rect">
                <a:avLst/>
              </a:prstGeom>
              <a:blipFill>
                <a:blip r:embed="rId5"/>
                <a:stretch>
                  <a:fillRect l="-1292" t="-3509" b="-2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oogle Shape;305;p14"/>
          <p:cNvGrpSpPr/>
          <p:nvPr/>
        </p:nvGrpSpPr>
        <p:grpSpPr>
          <a:xfrm flipH="1">
            <a:off x="1012748" y="7364948"/>
            <a:ext cx="1699513" cy="1188276"/>
            <a:chOff x="7890477" y="787864"/>
            <a:chExt cx="2022200" cy="1289304"/>
          </a:xfrm>
        </p:grpSpPr>
        <p:pic>
          <p:nvPicPr>
            <p:cNvPr id="13" name="Google Shape;306;p14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2789842" y="7364948"/>
                <a:ext cx="11992957" cy="25110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 a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BC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oại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   </a:t>
                </a:r>
                <a:r>
                  <a:rPr lang="en-US" sz="4000" dirty="0">
                    <a:solidFill>
                      <a:srgbClr val="00B0F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b="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b="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kern="100" dirty="0" err="1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4000" dirty="0">
                    <a:solidFill>
                      <a:srgbClr val="00B0F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kern="10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b="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0" i="1" kern="10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kern="10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.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 kern="100" dirty="0">
                    <a:solidFill>
                      <a:srgbClr val="00B0F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</a:t>
                </a:r>
                <a:r>
                  <a:rPr lang="en-US" sz="4000" kern="100" dirty="0">
                    <a:solidFill>
                      <a:srgbClr val="00B0F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10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kern="100" dirty="0">
                  <a:solidFill>
                    <a:srgbClr val="00B0F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842" y="7364948"/>
                <a:ext cx="11992957" cy="2511008"/>
              </a:xfrm>
              <a:prstGeom prst="rect">
                <a:avLst/>
              </a:prstGeom>
              <a:blipFill>
                <a:blip r:embed="rId6"/>
                <a:stretch>
                  <a:fillRect l="-1830" t="-4369" b="-2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5944" y="6111260"/>
            <a:ext cx="1137392" cy="1186845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105455" y="6512273"/>
            <a:ext cx="1409248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 tam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; 2cm). </a:t>
            </a:r>
            <a:r>
              <a:rPr lang="en-US" sz="3800" i="1" kern="100" dirty="0" err="1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800" i="1" kern="100" dirty="0">
                <a:solidFill>
                  <a:srgbClr val="00B0F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</a:t>
            </a:r>
            <a:endParaRPr lang="en-US" sz="3800" i="1" kern="100" dirty="0">
              <a:solidFill>
                <a:srgbClr val="00B0F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44265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59;p11"/>
          <p:cNvSpPr/>
          <p:nvPr/>
        </p:nvSpPr>
        <p:spPr>
          <a:xfrm>
            <a:off x="228600" y="2105951"/>
            <a:ext cx="16928811" cy="698818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just">
              <a:lnSpc>
                <a:spcPct val="150000"/>
              </a:lnSpc>
              <a:defRPr/>
            </a:pPr>
            <a:endParaRPr sz="4000">
              <a:solidFill>
                <a:prstClr val="black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603332" y="486440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5500" b="1" dirty="0">
                  <a:solidFill>
                    <a:srgbClr val="1F497D"/>
                  </a:solidFill>
                  <a:latin typeface="Arial"/>
                  <a:ea typeface="Arial"/>
                  <a:cs typeface="Arial"/>
                  <a:sym typeface="Arial"/>
                </a:rPr>
                <a:t>KẾT LUẬN</a:t>
              </a:r>
              <a:endParaRPr sz="5500" b="1" dirty="0">
                <a:solidFill>
                  <a:srgbClr val="1F497D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711865" y="7121976"/>
            <a:ext cx="1173320" cy="10453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9159" y="111534"/>
            <a:ext cx="2685274" cy="2680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609600" y="2648187"/>
            <a:ext cx="340509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a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009977" y="3336366"/>
            <a:ext cx="15601623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ỉ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609600" y="4659805"/>
            <a:ext cx="1408751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991732" y="5288560"/>
            <a:ext cx="15619868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ỉ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5241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4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62212" cy="2769515"/>
            <a:chOff x="2193759" y="2917658"/>
            <a:chExt cx="13362212" cy="2769515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19802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/>
              <a:r>
                <a:rPr kumimoji="0" lang="nl-NL" sz="5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II. </a:t>
              </a:r>
              <a:r>
                <a:rPr lang="nl-NL" sz="4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ƯỜNG TRÒN NỘI TIẾP TAM GIÁC</a:t>
              </a:r>
              <a:endParaRPr lang="en-US" sz="4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endParaRPr kumimoji="0" lang="en-US" sz="5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med">
    <p:circl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760386" y="1528551"/>
            <a:ext cx="13271576" cy="2041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Cho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endParaRPr lang="en-US" sz="4000" b="1" kern="1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) (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9).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u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í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ươ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ối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, BC, CA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).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3606398"/>
            <a:ext cx="182812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2525725" y="3620272"/>
                <a:ext cx="1124575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B, BC, CA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𝑖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ế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ú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ườ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𝑔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𝑟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ò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40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000" i="1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5725" y="3620272"/>
                <a:ext cx="11245758" cy="707886"/>
              </a:xfrm>
              <a:prstGeom prst="rect">
                <a:avLst/>
              </a:prstGeom>
              <a:blipFill rotWithShape="0">
                <a:blip r:embed="rId6"/>
                <a:stretch>
                  <a:fillRect l="-1897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340509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a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0386" y="4367628"/>
            <a:ext cx="839814" cy="85847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600200" y="4472933"/>
            <a:ext cx="119634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ú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60385" y="5915267"/>
            <a:ext cx="1678302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ý: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I)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, ta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ói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I). </a:t>
            </a:r>
            <a:endParaRPr lang="en-US" sz="4000" b="1" i="1" dirty="0">
              <a:solidFill>
                <a:prstClr val="black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5424" y="1492289"/>
            <a:ext cx="1454648" cy="72732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08693" y="1065423"/>
            <a:ext cx="3834714" cy="3468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169228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2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9868" y="959253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5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48604" y="941796"/>
            <a:ext cx="16367532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a, 10b ở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?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  <a:endParaRPr lang="en-US" sz="4000" b="1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48604" y="2333884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67707" y="2179583"/>
            <a:ext cx="9296400" cy="374945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929868" y="3389369"/>
            <a:ext cx="776199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ú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848604" y="5266404"/>
            <a:ext cx="17344379" cy="1426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>
              <a:spcAft>
                <a:spcPts val="800"/>
              </a:spcAft>
              <a:buFontTx/>
              <a:buChar char="-"/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b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ú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.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8" y="8251155"/>
            <a:ext cx="2392138" cy="1297340"/>
            <a:chOff x="7837953" y="737315"/>
            <a:chExt cx="2022200" cy="1289304"/>
          </a:xfrm>
        </p:grpSpPr>
        <p:pic>
          <p:nvPicPr>
            <p:cNvPr id="22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891329" y="737315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3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298972" y="8230822"/>
            <a:ext cx="864053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1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,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DE. 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9868" y="6737353"/>
            <a:ext cx="1408813" cy="1143000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929868" y="6737353"/>
            <a:ext cx="12481332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800"/>
              </a:spcAft>
            </a:pP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  <a:endParaRPr lang="en-US" sz="4000" b="1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666694" y="6503500"/>
            <a:ext cx="4011706" cy="3388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809427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1143000" y="723900"/>
            <a:ext cx="13518444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0929" y="1495660"/>
            <a:ext cx="1599614" cy="930684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1143000" y="1644045"/>
            <a:ext cx="11887200" cy="39908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, N, 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, CA, AB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).</a:t>
            </a: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S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M, IN, IP.</a:t>
            </a: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 = MI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; r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hay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65744" y="1425661"/>
            <a:ext cx="4107274" cy="3847619"/>
          </a:xfrm>
          <a:prstGeom prst="rect">
            <a:avLst/>
          </a:prstGeom>
        </p:spPr>
      </p:pic>
      <p:grpSp>
        <p:nvGrpSpPr>
          <p:cNvPr id="15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160929" y="5716972"/>
            <a:ext cx="2351174" cy="1289304"/>
            <a:chOff x="7837953" y="804641"/>
            <a:chExt cx="2022200" cy="1289304"/>
          </a:xfrm>
        </p:grpSpPr>
        <p:pic>
          <p:nvPicPr>
            <p:cNvPr id="17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353315" y="5983213"/>
            <a:ext cx="141854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) IM = IN = IP (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353315" y="6682903"/>
            <a:ext cx="14185484" cy="2041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)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; r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</a:p>
          <a:p>
            <a:pPr>
              <a:spcAft>
                <a:spcPts val="800"/>
              </a:spcAft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IM = IN = I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; r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924795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828800" y="1103588"/>
            <a:ext cx="149352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638300"/>
            <a:ext cx="14173200" cy="28622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60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CHƯƠNG </a:t>
            </a:r>
            <a:r>
              <a:rPr lang="en-US" sz="60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8</a:t>
            </a:r>
            <a:r>
              <a:rPr lang="vi-VN" sz="60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r>
              <a:rPr lang="en-US" sz="6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6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ƯỜNG TRÒN NGOẠI TIẾP VÀ ĐƯỜNG TRÒN NỘI TIẾP</a:t>
            </a:r>
            <a:endParaRPr sz="6000" dirty="0">
              <a:solidFill>
                <a:schemeClr val="bg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3610752" y="5096026"/>
            <a:ext cx="12391247" cy="25852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5400" b="1" dirty="0">
                <a:solidFill>
                  <a:srgbClr val="7030A0"/>
                </a:solidFill>
                <a:latin typeface="Arial"/>
                <a:ea typeface="Arial"/>
                <a:cs typeface="Arial"/>
                <a:sym typeface="Arial"/>
              </a:rPr>
              <a:t>BÀI 1:</a:t>
            </a:r>
            <a:r>
              <a:rPr lang="vi-VN" sz="54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ƯỜNG TRÒN NGOẠI TIẾP</a:t>
            </a:r>
            <a:r>
              <a:rPr lang="en-US" sz="54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vi-VN" sz="54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 ĐƯỜNG TRÒN NỘI TIẾP</a:t>
            </a:r>
            <a:endParaRPr sz="5400" b="1" dirty="0">
              <a:solidFill>
                <a:schemeClr val="bg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13518444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0386" y="1508600"/>
            <a:ext cx="985324" cy="100722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60386" y="1921030"/>
            <a:ext cx="12574614" cy="32470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42457" y="5448300"/>
            <a:ext cx="16960965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n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ù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ấ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ì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343965" y="1362649"/>
            <a:ext cx="4107274" cy="38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944014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9868" y="756154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6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9639" y="1033137"/>
            <a:ext cx="16367532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ê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800"/>
              </a:spcAft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</a:t>
            </a:r>
            <a:endParaRPr lang="en-US" sz="4000" kern="1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39639" y="2606324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H </a:t>
              </a: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Dẫn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995" y="3932890"/>
            <a:ext cx="11809465" cy="22122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4995" y="6168100"/>
            <a:ext cx="17663005" cy="15462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92995" y="1030612"/>
            <a:ext cx="5060510" cy="291030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92994" y="1058238"/>
            <a:ext cx="5047809" cy="309140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688512" y="1061494"/>
            <a:ext cx="5047809" cy="3091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28121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6298" y="845176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).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36298" y="5697771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781476" y="6504569"/>
            <a:ext cx="16689702" cy="1426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a)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phâ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kern="100" baseline="300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27333" y="2257376"/>
            <a:ext cx="12507667" cy="3375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AM, BN, CP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754582" y="7960521"/>
            <a:ext cx="1661395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9745" y="642624"/>
            <a:ext cx="1522561" cy="93318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66376" y="721597"/>
            <a:ext cx="3550024" cy="3896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51528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3" grpId="0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49745" y="3173002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965931" y="3223853"/>
                <a:ext cx="11388932" cy="2404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T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 (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 M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AM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931" y="3223853"/>
                <a:ext cx="11388932" cy="2404569"/>
              </a:xfrm>
              <a:prstGeom prst="rect">
                <a:avLst/>
              </a:prstGeom>
              <a:blipFill rotWithShape="0">
                <a:blip r:embed="rId5"/>
                <a:stretch>
                  <a:fillRect l="-1927" t="-4569" b="-4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65931" y="5517544"/>
                <a:ext cx="13142083" cy="1073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 O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sz="400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AM</m:t>
                    </m:r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400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931" y="5517544"/>
                <a:ext cx="13142083" cy="1073948"/>
              </a:xfrm>
              <a:prstGeom prst="rect">
                <a:avLst/>
              </a:prstGeom>
              <a:blipFill rotWithShape="0">
                <a:blip r:embed="rId6"/>
                <a:stretch>
                  <a:fillRect l="-1671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9744" y="6778950"/>
            <a:ext cx="1131455" cy="115659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915820" y="6778950"/>
            <a:ext cx="16090185" cy="14003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ọ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ời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924785" y="8366792"/>
                <a:ext cx="15937580" cy="1766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- Tam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ều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ội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1" i="1" dirty="0" err="1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b="1" i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:r>
                  <a:rPr lang="en-US" sz="4000" b="1" dirty="0">
                    <a:solidFill>
                      <a:srgbClr val="0070C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 i="1" kern="1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√3</m:t>
                        </m:r>
                      </m:num>
                      <m:den>
                        <m:r>
                          <a:rPr lang="en-US" sz="4000" b="0" i="1" kern="10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4000" b="1" dirty="0">
                  <a:solidFill>
                    <a:srgbClr val="0070C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785" y="8366792"/>
                <a:ext cx="15937580" cy="1766446"/>
              </a:xfrm>
              <a:prstGeom prst="rect">
                <a:avLst/>
              </a:prstGeom>
              <a:blipFill>
                <a:blip r:embed="rId8"/>
                <a:stretch>
                  <a:fillRect l="-1377" t="-6228" b="-6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836298" y="845176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, BN, CP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).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9745" y="642624"/>
            <a:ext cx="1522561" cy="93318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42231" y="588899"/>
            <a:ext cx="3550024" cy="3896866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827333" y="2257376"/>
            <a:ext cx="125076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i="1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i="1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</p:spTree>
    <p:extLst>
      <p:ext uri="{BB962C8B-B14F-4D97-AF65-F5344CB8AC3E}">
        <p14:creationId xmlns:p14="http://schemas.microsoft.com/office/powerpoint/2010/main" val="336957917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  <p:bldP spid="21" grpId="0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05714" y="800994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7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74880" y="33909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H </a:t>
              </a: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Dẫn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905714" y="1218666"/>
            <a:ext cx="1354545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m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904641" y="4643606"/>
                <a:ext cx="12192000" cy="25071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(I; r)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ồ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2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0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641" y="4643606"/>
                <a:ext cx="12192000" cy="2507161"/>
              </a:xfrm>
              <a:prstGeom prst="rect">
                <a:avLst/>
              </a:prstGeom>
              <a:blipFill rotWithShape="0">
                <a:blip r:embed="rId5"/>
                <a:stretch>
                  <a:fillRect l="-1750" t="-4380" b="-4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04641" y="6972300"/>
                <a:ext cx="13142083" cy="14840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ồ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b="0" i="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S</m:t>
                    </m:r>
                    <m:r>
                      <a:rPr lang="en-US" sz="4000" b="0" i="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p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(2</m:t>
                        </m:r>
                        <m:rad>
                          <m:radPr>
                            <m:degHide m:val="on"/>
                            <m:ctrlP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0" i="1" kern="10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12</m:t>
                    </m:r>
                    <m:r>
                      <a:rPr lang="en-US" sz="40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(</m:t>
                    </m:r>
                    <m:sSup>
                      <m:sSupPr>
                        <m:ctrlP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e>
                      <m:sup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641" y="6972300"/>
                <a:ext cx="13142083" cy="1484061"/>
              </a:xfrm>
              <a:prstGeom prst="rect">
                <a:avLst/>
              </a:prstGeom>
              <a:blipFill rotWithShape="0">
                <a:blip r:embed="rId6"/>
                <a:stretch>
                  <a:fillRect l="-1623" t="-7407" b="-16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72800" y="7005851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89143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04641" y="269336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H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Dẫn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905714" y="1218666"/>
            <a:ext cx="1354545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; 6cm)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94598" y="3952713"/>
                <a:ext cx="13659602" cy="33905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a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40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40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</a:t>
                </a:r>
                <a:endParaRPr kumimoji="0" lang="en-US" sz="40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Aft>
                    <a:spcPts val="800"/>
                  </a:spcAft>
                </a:pP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en-US" sz="40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Aft>
                    <a:spcPts val="800"/>
                  </a:spcAft>
                </a:pP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r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kumimoji="0" lang="en-US" sz="4000" b="0" i="1" u="none" strike="noStrike" kern="1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000" b="0" i="1" u="none" strike="noStrike" kern="1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kumimoji="0" lang="en-US" sz="40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6</m:t>
                        </m:r>
                        <m:r>
                          <a:rPr kumimoji="0" lang="en-US" sz="4000" b="0" i="1" u="none" strike="noStrike" kern="1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𝑟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6</m:t>
                        </m:r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.  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kumimoji="0" lang="en-US" sz="4000" b="0" i="0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kumimoji="0" lang="en-US" sz="40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kumimoji="0" lang="en-US" sz="40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40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598" y="3952713"/>
                <a:ext cx="13659602" cy="3390544"/>
              </a:xfrm>
              <a:prstGeom prst="rect">
                <a:avLst/>
              </a:prstGeom>
              <a:blipFill>
                <a:blip r:embed="rId5"/>
                <a:stretch>
                  <a:fillRect l="-1606" t="-3232" b="-3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4641" y="1054427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2449137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59;p11"/>
          <p:cNvSpPr/>
          <p:nvPr/>
        </p:nvSpPr>
        <p:spPr>
          <a:xfrm>
            <a:off x="228600" y="2105951"/>
            <a:ext cx="16928811" cy="698818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just">
              <a:lnSpc>
                <a:spcPct val="150000"/>
              </a:lnSpc>
              <a:defRPr/>
            </a:pPr>
            <a:endParaRPr sz="4000">
              <a:solidFill>
                <a:prstClr val="black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603332" y="486440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5500" b="1" dirty="0">
                  <a:solidFill>
                    <a:srgbClr val="1F497D"/>
                  </a:solidFill>
                  <a:latin typeface="Arial"/>
                  <a:ea typeface="Arial"/>
                  <a:cs typeface="Arial"/>
                  <a:sym typeface="Arial"/>
                </a:rPr>
                <a:t>KẾT LUẬN</a:t>
              </a:r>
              <a:endParaRPr sz="5500" b="1" dirty="0">
                <a:solidFill>
                  <a:srgbClr val="1F497D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711865" y="7121976"/>
            <a:ext cx="1173320" cy="10453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9159" y="111534"/>
            <a:ext cx="2685274" cy="2680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609600" y="2648187"/>
            <a:ext cx="340509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a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609600" y="4659805"/>
            <a:ext cx="13518444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143000" y="3285983"/>
            <a:ext cx="15240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ú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081514" y="5311721"/>
            <a:ext cx="15301485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01542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4" grpId="0"/>
      <p:bldP spid="16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62212" cy="2877237"/>
            <a:chOff x="2193759" y="2917658"/>
            <a:chExt cx="13362212" cy="2877237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20879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nl-NL" sz="60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ÀI TẬP</a:t>
              </a:r>
              <a:endParaRPr lang="en-US" sz="6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endParaRPr lang="en-US" sz="53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6756888"/>
      </p:ext>
    </p:extLst>
  </p:cSld>
  <p:clrMapOvr>
    <a:masterClrMapping/>
  </p:clrMapOvr>
  <p:transition spd="med">
    <p:circl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219200" y="6452002"/>
            <a:ext cx="145542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a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220492" y="786879"/>
            <a:ext cx="16306800" cy="2041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  <a:defRPr/>
            </a:pP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a, 15b, 15c, 15d ở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kumimoji="0" lang="en-US" sz="4000" b="0" i="0" u="none" strike="noStrike" kern="1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?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?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defRPr/>
            </a:pPr>
            <a:r>
              <a:rPr lang="en-US" sz="4300" b="1" dirty="0" err="1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lang="en-US" sz="4300" b="1" dirty="0">
                <a:solidFill>
                  <a:prstClr val="white"/>
                </a:solidFill>
                <a:latin typeface="Arial"/>
                <a:ea typeface="Arial"/>
                <a:cs typeface="Arial"/>
                <a:sym typeface="Arial"/>
              </a:rPr>
              <a:t> 1</a:t>
            </a:r>
            <a:endParaRPr sz="4300" b="1" dirty="0">
              <a:solidFill>
                <a:prstClr val="white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4964" y="2782975"/>
            <a:ext cx="12583090" cy="3700908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219200" y="7126997"/>
            <a:ext cx="16753872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b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219200" y="8254807"/>
            <a:ext cx="14706600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c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  <a:endParaRPr kumimoji="0" lang="en-US" sz="3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219200" y="9464133"/>
            <a:ext cx="145542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d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0" y="5267483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100186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1" grpId="0"/>
      <p:bldP spid="13" grpId="0" animBg="1"/>
      <p:bldP spid="16" grpId="0"/>
      <p:bldP spid="20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20492" y="786879"/>
            <a:ext cx="16306800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= 5cm, AC = 12cm.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2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1" y="2081174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384692" y="2470595"/>
                <a:ext cx="13226908" cy="29203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AB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A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BC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5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12</a:t>
                </a:r>
                <a:r>
                  <a:rPr lang="en-US" sz="4000" kern="100" baseline="300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69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69</m:t>
                        </m:r>
                      </m:e>
                    </m:rad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13</m:t>
                    </m:r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BC:2 = 6,5cm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4692" y="2470595"/>
                <a:ext cx="13226908" cy="2920351"/>
              </a:xfrm>
              <a:prstGeom prst="rect">
                <a:avLst/>
              </a:prstGeom>
              <a:blipFill>
                <a:blip r:embed="rId5"/>
                <a:stretch>
                  <a:fillRect l="-1613" t="-3758" b="-7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Google Shape;304;p14"/>
          <p:cNvSpPr/>
          <p:nvPr/>
        </p:nvSpPr>
        <p:spPr>
          <a:xfrm>
            <a:off x="1029036" y="5365062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3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380211" y="5552540"/>
            <a:ext cx="12303368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cm. 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/>
          </a:p>
        </p:txBody>
      </p:sp>
      <p:grpSp>
        <p:nvGrpSpPr>
          <p:cNvPr id="23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029036" y="6729340"/>
            <a:ext cx="2351174" cy="1289304"/>
            <a:chOff x="7837953" y="804641"/>
            <a:chExt cx="2022200" cy="1289304"/>
          </a:xfrm>
        </p:grpSpPr>
        <p:pic>
          <p:nvPicPr>
            <p:cNvPr id="24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6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defRPr/>
              </a:pPr>
              <a:r>
                <a:rPr lang="en-US" sz="4000" b="1" dirty="0" err="1">
                  <a:solidFill>
                    <a:srgbClr val="C00000"/>
                  </a:solidFill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sz="4000" b="1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3194527" y="7118761"/>
                <a:ext cx="13226908" cy="251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a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endParaRPr lang="en-US" sz="4000" kern="1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 =</a:t>
                </a:r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kern="1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</a:t>
                </a: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</a:t>
                </a:r>
                <a:r>
                  <a:rPr lang="en-US" sz="40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.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 kern="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000" kern="1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000" b="0" i="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kern="1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527" y="7118761"/>
                <a:ext cx="13226908" cy="2511008"/>
              </a:xfrm>
              <a:prstGeom prst="rect">
                <a:avLst/>
              </a:prstGeom>
              <a:blipFill>
                <a:blip r:embed="rId6"/>
                <a:stretch>
                  <a:fillRect l="-1613" t="-4369" b="-2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228028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19" grpId="0"/>
      <p:bldP spid="22" grpId="0" animBg="1"/>
      <p:bldP spid="2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5449144" y="5580260"/>
            <a:ext cx="982313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nl-NL" sz="45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 TRÒN NỘI TIẾP TAM GIÁC</a:t>
            </a:r>
            <a:endParaRPr lang="en-US" sz="45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4106726" y="3588742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000" b="1" dirty="0"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106726" y="5448300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000" b="1" dirty="0"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492619" y="3874343"/>
            <a:ext cx="10688760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 TRÒN NGOẠI TIẾP TAM GIÁC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20492" y="786879"/>
            <a:ext cx="13790908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à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ở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6)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dm.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4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1" y="4334259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22861" y="3034796"/>
            <a:ext cx="2732813" cy="51000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22729" y="5554104"/>
                <a:ext cx="12941343" cy="24084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a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i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R =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 =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.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000" b="0" i="1" u="none" strike="noStrike" kern="1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kumimoji="0" lang="en-US" sz="4000" b="0" i="0" u="none" strike="noStrike" kern="1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ad>
                      <m:radPr>
                        <m:degHide m:val="on"/>
                        <m:ctrlP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kumimoji="0" lang="en-US" sz="40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kumimoji="0" lang="en-US" sz="40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m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729" y="5554104"/>
                <a:ext cx="12941343" cy="2408416"/>
              </a:xfrm>
              <a:prstGeom prst="rect">
                <a:avLst/>
              </a:prstGeom>
              <a:blipFill>
                <a:blip r:embed="rId6"/>
                <a:stretch>
                  <a:fillRect l="-1696" t="-4557" b="-3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65300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49141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AB &lt; AC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.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4000" b="0" i="0" u="none" strike="noStrike" kern="1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Ba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ng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.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1" y="5773781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3411587" y="5852994"/>
            <a:ext cx="105918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, 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D, AC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.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tabLst/>
              <a:defRPr/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tabLst/>
              <a:defRPr/>
            </a:pP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74810"/>
              </p:ext>
            </p:extLst>
          </p:nvPr>
        </p:nvGraphicFramePr>
        <p:xfrm>
          <a:off x="1872955" y="2803092"/>
          <a:ext cx="47910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215640" progId="Equation.DSMT4">
                  <p:embed/>
                </p:oleObj>
              </mc:Choice>
              <mc:Fallback>
                <p:oleObj name="Equation" r:id="rId5" imgW="139680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955" y="2803092"/>
                        <a:ext cx="47910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61742"/>
              </p:ext>
            </p:extLst>
          </p:nvPr>
        </p:nvGraphicFramePr>
        <p:xfrm>
          <a:off x="1907826" y="4024813"/>
          <a:ext cx="4181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215640" progId="Equation.DSMT4">
                  <p:embed/>
                </p:oleObj>
              </mc:Choice>
              <mc:Fallback>
                <p:oleObj name="Equation" r:id="rId7" imgW="1218960" imgH="215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826" y="4024813"/>
                        <a:ext cx="41814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667568" y="2133866"/>
            <a:ext cx="5240812" cy="4973575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49014"/>
              </p:ext>
            </p:extLst>
          </p:nvPr>
        </p:nvGraphicFramePr>
        <p:xfrm>
          <a:off x="5316538" y="7031176"/>
          <a:ext cx="43989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241200" progId="Equation.DSMT4">
                  <p:embed/>
                </p:oleObj>
              </mc:Choice>
              <mc:Fallback>
                <p:oleObj name="Equation" r:id="rId10" imgW="128268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7031176"/>
                        <a:ext cx="4398962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72930"/>
              </p:ext>
            </p:extLst>
          </p:nvPr>
        </p:nvGraphicFramePr>
        <p:xfrm>
          <a:off x="4495800" y="7977108"/>
          <a:ext cx="47910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215640" progId="Equation.DSMT4">
                  <p:embed/>
                </p:oleObj>
              </mc:Choice>
              <mc:Fallback>
                <p:oleObj name="Equation" r:id="rId5" imgW="1396800" imgH="215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977108"/>
                        <a:ext cx="47910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996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4196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AB &lt; AC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B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.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55528" y="4834662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3619788" y="4903654"/>
            <a:ext cx="9246776" cy="4298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ta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H,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 // CD (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)</a:t>
            </a:r>
          </a:p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BD // CH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)</a:t>
            </a:r>
          </a:p>
          <a:p>
            <a:pPr lvl="0">
              <a:spcAft>
                <a:spcPts val="800"/>
              </a:spcAft>
            </a:pP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4000" b="0" i="0" u="none" strike="noStrike" kern="1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76644"/>
              </p:ext>
            </p:extLst>
          </p:nvPr>
        </p:nvGraphicFramePr>
        <p:xfrm>
          <a:off x="1875173" y="3372239"/>
          <a:ext cx="4181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215640" progId="Equation.DSMT4">
                  <p:embed/>
                </p:oleObj>
              </mc:Choice>
              <mc:Fallback>
                <p:oleObj name="Equation" r:id="rId5" imgW="121896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173" y="3372239"/>
                        <a:ext cx="41814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389152" y="2050999"/>
            <a:ext cx="5583920" cy="5299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419798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AB &lt; AC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B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.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03702" y="4168749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3396088" y="4250295"/>
            <a:ext cx="1016751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 = CD (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0">
              <a:spcAft>
                <a:spcPts val="800"/>
              </a:spcAft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312645"/>
              </p:ext>
            </p:extLst>
          </p:nvPr>
        </p:nvGraphicFramePr>
        <p:xfrm>
          <a:off x="1981200" y="2688108"/>
          <a:ext cx="4181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215640" progId="Equation.DSMT4">
                  <p:embed/>
                </p:oleObj>
              </mc:Choice>
              <mc:Fallback>
                <p:oleObj name="Equation" r:id="rId5" imgW="121896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88108"/>
                        <a:ext cx="41814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097667"/>
              </p:ext>
            </p:extLst>
          </p:nvPr>
        </p:nvGraphicFramePr>
        <p:xfrm>
          <a:off x="4279603" y="5607050"/>
          <a:ext cx="43116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15640" progId="Equation.DSMT4">
                  <p:embed/>
                </p:oleObj>
              </mc:Choice>
              <mc:Fallback>
                <p:oleObj name="Equation" r:id="rId7" imgW="125712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603" y="5607050"/>
                        <a:ext cx="4311650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586948"/>
              </p:ext>
            </p:extLst>
          </p:nvPr>
        </p:nvGraphicFramePr>
        <p:xfrm>
          <a:off x="4443937" y="6336473"/>
          <a:ext cx="41814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215640" progId="Equation.DSMT4">
                  <p:embed/>
                </p:oleObj>
              </mc:Choice>
              <mc:Fallback>
                <p:oleObj name="Equation" r:id="rId5" imgW="121896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937" y="6336473"/>
                        <a:ext cx="4181475" cy="75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520271" y="2461916"/>
            <a:ext cx="5555677" cy="5272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67883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2759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 (AB &lt; AC)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= 2R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.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B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.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19200" y="922521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1" y="3515627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1285276" y="4787348"/>
            <a:ext cx="1029712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C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D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, M, 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endParaRPr lang="en-US" sz="4000" kern="1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185041" y="7392321"/>
            <a:ext cx="1151547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M,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C, AD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H          </a:t>
            </a:r>
          </a:p>
          <a:p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2OM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48475" y="2377882"/>
            <a:ext cx="5477941" cy="5198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82657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650216"/>
            <a:ext cx="15773400" cy="5427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, ADC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K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.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,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K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7)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  <a:p>
            <a:pPr lvl="0">
              <a:spcAft>
                <a:spcPts val="800"/>
              </a:spcAft>
              <a:defRPr/>
            </a:pP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Ba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, H, K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>
              <a:spcAft>
                <a:spcPts val="800"/>
              </a:spcAft>
              <a:defRPr/>
            </a:pP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AM = AN</a:t>
            </a:r>
          </a:p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kern="100" baseline="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Google Shape;304;p14"/>
          <p:cNvSpPr/>
          <p:nvPr/>
        </p:nvSpPr>
        <p:spPr>
          <a:xfrm>
            <a:off x="1242848" y="720556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19200" y="6187803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3385589" y="6433714"/>
            <a:ext cx="98033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Hai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K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, H, K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742761"/>
              </p:ext>
            </p:extLst>
          </p:nvPr>
        </p:nvGraphicFramePr>
        <p:xfrm>
          <a:off x="1916829" y="5005273"/>
          <a:ext cx="3354388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431640" progId="Equation.DSMT4">
                  <p:embed/>
                </p:oleObj>
              </mc:Choice>
              <mc:Fallback>
                <p:oleObj name="Equation" r:id="rId5" imgW="977760" imgH="43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829" y="5005273"/>
                        <a:ext cx="3354388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030200" y="3293510"/>
            <a:ext cx="4871291" cy="5354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81729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443117" y="2068597"/>
            <a:ext cx="64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 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 = AN  </a:t>
            </a:r>
          </a:p>
        </p:txBody>
      </p:sp>
      <p:sp>
        <p:nvSpPr>
          <p:cNvPr id="13" name="Google Shape;304;p14"/>
          <p:cNvSpPr/>
          <p:nvPr/>
        </p:nvSpPr>
        <p:spPr>
          <a:xfrm>
            <a:off x="1242848" y="720556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à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6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42849" y="1919246"/>
            <a:ext cx="2351174" cy="1289304"/>
            <a:chOff x="7837953" y="804641"/>
            <a:chExt cx="2022200" cy="1289304"/>
          </a:xfrm>
        </p:grpSpPr>
        <p:pic>
          <p:nvPicPr>
            <p:cNvPr id="1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3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959069" y="3098611"/>
            <a:ext cx="10366213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AM,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40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I)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kumimoji="0" lang="en-US" sz="40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 = AH 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AM, AH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K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 = AH .</a:t>
            </a:r>
          </a:p>
          <a:p>
            <a:pPr lvl="0">
              <a:defRPr/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M = AN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56813" y="390503"/>
            <a:ext cx="5715000" cy="6281575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69373"/>
              </p:ext>
            </p:extLst>
          </p:nvPr>
        </p:nvGraphicFramePr>
        <p:xfrm>
          <a:off x="4723606" y="5823646"/>
          <a:ext cx="3354388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431640" progId="Equation.DSMT4">
                  <p:embed/>
                </p:oleObj>
              </mc:Choice>
              <mc:Fallback>
                <p:oleObj name="Equation" r:id="rId6" imgW="977760" imgH="431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606" y="5823646"/>
                        <a:ext cx="3354388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990600" y="6214075"/>
            <a:ext cx="1082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990600" y="7273027"/>
            <a:ext cx="1668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  <a:defRPr/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            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83667"/>
              </p:ext>
            </p:extLst>
          </p:nvPr>
        </p:nvGraphicFramePr>
        <p:xfrm>
          <a:off x="2418435" y="6921961"/>
          <a:ext cx="7145337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2600" imgH="431640" progId="Equation.DSMT4">
                  <p:embed/>
                </p:oleObj>
              </mc:Choice>
              <mc:Fallback>
                <p:oleObj name="Equation" r:id="rId8" imgW="2082600" imgH="43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435" y="6921961"/>
                        <a:ext cx="7145337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990600" y="8639802"/>
            <a:ext cx="1668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800"/>
              </a:spcAft>
              <a:defRPr/>
            </a:pP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4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521432"/>
              </p:ext>
            </p:extLst>
          </p:nvPr>
        </p:nvGraphicFramePr>
        <p:xfrm>
          <a:off x="2057400" y="8280147"/>
          <a:ext cx="10979151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00400" imgH="431640" progId="Equation.DSMT4">
                  <p:embed/>
                </p:oleObj>
              </mc:Choice>
              <mc:Fallback>
                <p:oleObj name="Equation" r:id="rId10" imgW="3200400" imgH="43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280147"/>
                        <a:ext cx="10979151" cy="151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88430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161703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90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3507686"/>
              <a:ext cx="4539800" cy="360911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mớ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 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“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2: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Xác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suất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lí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uyết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và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xác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suất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ực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b="1" i="1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ghiệm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”.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4327358" y="3603458"/>
              <a:ext cx="11240193" cy="9387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nl-NL" sz="5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I.</a:t>
              </a:r>
              <a:r>
                <a:rPr lang="nl-NL" sz="4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ĐƯỜNG TRÒN NGOẠI TIẾP TAM GIÁC</a:t>
              </a:r>
              <a:endParaRPr lang="en-US" sz="45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1295400" y="2441435"/>
            <a:ext cx="115824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(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)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ộc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O) </a:t>
            </a:r>
            <a:r>
              <a:rPr lang="en-US" sz="4000" b="1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b="1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3437" y="3838588"/>
            <a:ext cx="182812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2591566" y="3650074"/>
                <a:ext cx="8763000" cy="10541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𝑡h𝑢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𝑔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𝑡𝑟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1566" y="3650074"/>
                <a:ext cx="8763000" cy="105413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0386" y="1620799"/>
            <a:ext cx="1471873" cy="7469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563600" y="1535998"/>
            <a:ext cx="3071724" cy="3607729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340509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ĩa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0386" y="4816292"/>
            <a:ext cx="839814" cy="85847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1600200" y="4894270"/>
            <a:ext cx="119634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ỉ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60386" y="6278716"/>
            <a:ext cx="119634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ý: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)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, ta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ói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ội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). </a:t>
            </a:r>
            <a:endParaRPr lang="en-US" sz="4000" b="1" i="1" dirty="0"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2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9868" y="959253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29000" y="1124222"/>
            <a:ext cx="126111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a, 3b ở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?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9868" y="55245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955994" y="6580330"/>
            <a:ext cx="150012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a (O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, C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24800" y="2309905"/>
            <a:ext cx="7391400" cy="400683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929868" y="7368481"/>
            <a:ext cx="150012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b (O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304800" y="896627"/>
            <a:ext cx="12268200" cy="1949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t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O)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I),</a:t>
            </a:r>
          </a:p>
          <a:p>
            <a:pPr>
              <a:spcAft>
                <a:spcPts val="800"/>
              </a:spcAft>
            </a:pP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38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38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,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D?</a:t>
            </a:r>
            <a:endParaRPr lang="en-US" sz="3800" kern="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313509" y="3281650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pic>
        <p:nvPicPr>
          <p:cNvPr id="4" name="Picture 38">
            <a:extLst>
              <a:ext uri="{FF2B5EF4-FFF2-40B4-BE49-F238E27FC236}">
                <a16:creationId xmlns:a16="http://schemas.microsoft.com/office/drawing/2014/main" id="{30B27C80-5618-6D67-A2A3-3078B05827E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980090" y="7931991"/>
            <a:ext cx="2307909" cy="235500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8387" y="890615"/>
            <a:ext cx="1188013" cy="11265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725400" y="896058"/>
            <a:ext cx="4191000" cy="297973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685800" y="4437863"/>
            <a:ext cx="150012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 (O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, C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685800" y="5373291"/>
            <a:ext cx="1500127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 (I)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D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ỉnh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, D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5007549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760386" y="1615579"/>
            <a:ext cx="13108014" cy="33752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4000" b="1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u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ự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)</a:t>
            </a:r>
          </a:p>
          <a:p>
            <a:pPr algn="just"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oạ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A, OB ,O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algn="just">
              <a:spcAft>
                <a:spcPts val="800"/>
              </a:spcAft>
            </a:pP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R = OA.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O; R)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o</a:t>
            </a:r>
            <a:r>
              <a:rPr lang="en-US" sz="4000" kern="1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5757410"/>
            <a:ext cx="182812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784335" y="6205303"/>
                <a:ext cx="11197368" cy="10541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𝑜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𝑡h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ẳ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𝑛𝑔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𝐴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𝐵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𝐶</m:t>
                      </m:r>
                    </m:oMath>
                  </m:oMathPara>
                </a14:m>
                <a:endParaRPr lang="en-US" sz="4000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335" y="6205303"/>
                <a:ext cx="11197368" cy="105413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1408751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0386" y="1554129"/>
            <a:ext cx="1448174" cy="76546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020800" y="1396048"/>
            <a:ext cx="3696197" cy="38236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1132FA0-EC79-792B-273E-061032A71CD0}"/>
                  </a:ext>
                </a:extLst>
              </p:cNvPr>
              <p:cNvSpPr txBox="1"/>
              <p:nvPr/>
            </p:nvSpPr>
            <p:spPr>
              <a:xfrm>
                <a:off x="760386" y="7177940"/>
                <a:ext cx="16308414" cy="14003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 i="1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ì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𝐴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𝐴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𝐵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𝐶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ườ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𝑔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𝑟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ò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</m:d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𝑞𝑢𝑎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000" b="0" i="1" dirty="0">
                  <a:solidFill>
                    <a:prstClr val="black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𝑎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ỉ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h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A, B ,C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ngoại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i="1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i="1" dirty="0">
                    <a:solidFill>
                      <a:prstClr val="black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ABC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1132FA0-EC79-792B-273E-061032A71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386" y="7177940"/>
                <a:ext cx="16308414" cy="1400383"/>
              </a:xfrm>
              <a:prstGeom prst="rect">
                <a:avLst/>
              </a:prstGeom>
              <a:blipFill rotWithShape="0">
                <a:blip r:embed="rId9"/>
                <a:stretch>
                  <a:fillRect l="-1346" t="-7391" b="-17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170522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60386" y="755178"/>
            <a:ext cx="14087511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.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ại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3800" b="1" u="sng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3800" b="1" u="sng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>
              <a:solidFill>
                <a:srgbClr val="7030A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0386" y="1508600"/>
            <a:ext cx="985324" cy="100722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60386" y="1921030"/>
            <a:ext cx="13260414" cy="32470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ỉnh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b="1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4000" b="1" i="1" dirty="0">
              <a:solidFill>
                <a:srgbClr val="0070C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756031" y="5791029"/>
            <a:ext cx="16960965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n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ù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oạ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ao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u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ự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ấ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ì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oại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4000" i="1" dirty="0">
                <a:solidFill>
                  <a:srgbClr val="0070C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020800" y="1396048"/>
            <a:ext cx="3696197" cy="3823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725643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7</TotalTime>
  <Words>3581</Words>
  <Application>Microsoft Office PowerPoint</Application>
  <PresentationFormat>Custom</PresentationFormat>
  <Paragraphs>274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4" baseType="lpstr">
      <vt:lpstr>Calibri</vt:lpstr>
      <vt:lpstr>Cambria Math</vt:lpstr>
      <vt:lpstr>Aria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Thuy Pham</cp:lastModifiedBy>
  <cp:revision>97</cp:revision>
  <dcterms:created xsi:type="dcterms:W3CDTF">2006-08-16T00:00:00Z</dcterms:created>
  <dcterms:modified xsi:type="dcterms:W3CDTF">2025-05-27T13:58:33Z</dcterms:modified>
  <dc:identifier>DAFWAZhnXwQ</dc:identifier>
</cp:coreProperties>
</file>